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46F3" w:rsidRPr="00B639B6" w:rsidRDefault="004F46F3" w:rsidP="004F46F3">
      <w:pPr>
        <w:pStyle w:val="Titre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6A6A6"/>
        <w:jc w:val="left"/>
        <w:rPr>
          <w:rFonts w:ascii="Comic Sans MS" w:hAnsi="Comic Sans MS"/>
          <w:sz w:val="22"/>
          <w:szCs w:val="22"/>
        </w:rPr>
      </w:pPr>
      <w:r w:rsidRPr="00B639B6">
        <w:rPr>
          <w:rFonts w:ascii="Comic Sans MS" w:hAnsi="Comic Sans MS"/>
          <w:sz w:val="22"/>
          <w:szCs w:val="22"/>
        </w:rPr>
        <w:t>BACCALAURÉAT SÉRIE S  –  Enseignement obligatoire – Oral de rattrapage –</w:t>
      </w:r>
    </w:p>
    <w:p w:rsidR="004F46F3" w:rsidRPr="00B639B6" w:rsidRDefault="004F46F3" w:rsidP="004F46F3">
      <w:pPr>
        <w:pStyle w:val="Titre1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A6A6A6"/>
        <w:rPr>
          <w:rFonts w:ascii="Comic Sans MS" w:hAnsi="Comic Sans MS"/>
          <w:szCs w:val="24"/>
        </w:rPr>
      </w:pPr>
      <w:r>
        <w:rPr>
          <w:rFonts w:ascii="Comic Sans MS" w:hAnsi="Comic Sans MS"/>
          <w:szCs w:val="24"/>
        </w:rPr>
        <w:t>Sujet n°3</w:t>
      </w:r>
    </w:p>
    <w:p w:rsidR="004F46F3" w:rsidRPr="00B639B6" w:rsidRDefault="004F46F3" w:rsidP="004F46F3">
      <w:pPr>
        <w:pStyle w:val="Corpsdetexte"/>
        <w:rPr>
          <w:rFonts w:ascii="Comic Sans MS" w:hAnsi="Comic Sans MS"/>
          <w:b/>
          <w:bCs/>
          <w:szCs w:val="24"/>
        </w:rPr>
      </w:pPr>
    </w:p>
    <w:p w:rsidR="004F6BAC" w:rsidRDefault="004F6BAC">
      <w:pPr>
        <w:rPr>
          <w:b/>
          <w:sz w:val="24"/>
        </w:rPr>
      </w:pPr>
      <w:r w:rsidRPr="00B4028F">
        <w:rPr>
          <w:b/>
          <w:sz w:val="24"/>
        </w:rPr>
        <w:t>Exercice 1</w:t>
      </w:r>
      <w:bookmarkStart w:id="0" w:name="_GoBack"/>
      <w:bookmarkEnd w:id="0"/>
    </w:p>
    <w:p w:rsidR="00FC1F6A" w:rsidRDefault="00FC1F6A" w:rsidP="00FC1F6A">
      <w:pPr>
        <w:pStyle w:val="Paragraphedeliste"/>
        <w:numPr>
          <w:ilvl w:val="0"/>
          <w:numId w:val="4"/>
        </w:numPr>
        <w:rPr>
          <w:sz w:val="24"/>
        </w:rPr>
      </w:pPr>
      <w:r w:rsidRPr="00BE6983">
        <w:rPr>
          <w:sz w:val="24"/>
        </w:rPr>
        <w:t xml:space="preserve">Résoudre dans l’ensemble </w:t>
      </w:r>
      <m:oMath>
        <m:r>
          <m:rPr>
            <m:scr m:val="double-struck"/>
          </m:rPr>
          <w:rPr>
            <w:rFonts w:ascii="Cambria Math" w:hAnsi="Cambria Math"/>
            <w:sz w:val="24"/>
          </w:rPr>
          <m:t>C</m:t>
        </m:r>
      </m:oMath>
      <w:r>
        <w:rPr>
          <w:sz w:val="24"/>
        </w:rPr>
        <w:t xml:space="preserve"> </w:t>
      </w:r>
      <w:r w:rsidRPr="00BE6983">
        <w:rPr>
          <w:sz w:val="24"/>
        </w:rPr>
        <w:t>des nombres complexes l’équation z² - 4z + 5 = 0</w:t>
      </w:r>
    </w:p>
    <w:p w:rsidR="00FC1F6A" w:rsidRPr="00EB46E0" w:rsidRDefault="00FC1F6A" w:rsidP="00FC1F6A">
      <w:pPr>
        <w:pStyle w:val="Paragraphedeliste"/>
        <w:numPr>
          <w:ilvl w:val="0"/>
          <w:numId w:val="4"/>
        </w:numPr>
        <w:rPr>
          <w:i/>
          <w:sz w:val="24"/>
        </w:rPr>
      </w:pPr>
      <w:r>
        <w:rPr>
          <w:sz w:val="24"/>
        </w:rPr>
        <w:t>Dans le plan complexe, on considère les points A et B d’affixes respectives</w:t>
      </w:r>
    </w:p>
    <w:p w:rsidR="00FC1F6A" w:rsidRDefault="00FC1F6A" w:rsidP="00FC1F6A">
      <w:pPr>
        <w:pStyle w:val="Paragraphedeliste"/>
        <w:rPr>
          <w:i/>
          <w:sz w:val="24"/>
        </w:rPr>
      </w:pPr>
      <w:r>
        <w:rPr>
          <w:sz w:val="24"/>
        </w:rPr>
        <w:t xml:space="preserve"> 2 +</w:t>
      </w:r>
      <w:r w:rsidRPr="006642E4">
        <w:rPr>
          <w:i/>
          <w:sz w:val="24"/>
        </w:rPr>
        <w:t xml:space="preserve"> i</w:t>
      </w:r>
      <w:r>
        <w:rPr>
          <w:sz w:val="24"/>
        </w:rPr>
        <w:t xml:space="preserve"> et 2 – </w:t>
      </w:r>
      <w:r w:rsidRPr="006642E4">
        <w:rPr>
          <w:i/>
          <w:sz w:val="24"/>
        </w:rPr>
        <w:t>i</w:t>
      </w:r>
      <w:r>
        <w:rPr>
          <w:i/>
          <w:sz w:val="24"/>
        </w:rPr>
        <w:t xml:space="preserve">. </w:t>
      </w:r>
    </w:p>
    <w:p w:rsidR="00FC1F6A" w:rsidRPr="003E427A" w:rsidRDefault="003E427A" w:rsidP="003E427A">
      <w:pPr>
        <w:rPr>
          <w:i/>
          <w:sz w:val="24"/>
        </w:rPr>
      </w:pPr>
      <w:r>
        <w:rPr>
          <w:sz w:val="24"/>
        </w:rPr>
        <w:t xml:space="preserve">             </w:t>
      </w:r>
      <w:r w:rsidR="00FC1F6A" w:rsidRPr="003E427A">
        <w:rPr>
          <w:sz w:val="24"/>
        </w:rPr>
        <w:t xml:space="preserve">Déterminer l’ensemble (E) des points M d’affixe z tels que </w:t>
      </w:r>
      <w:r w:rsidR="00FC1F6A" w:rsidRPr="00EB46E0">
        <w:rPr>
          <w:position w:val="-14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20.25pt" o:ole="">
            <v:imagedata r:id="rId5" o:title=""/>
          </v:shape>
          <o:OLEObject Type="Embed" ProgID="Equation.DSMT4" ShapeID="_x0000_i1025" DrawAspect="Content" ObjectID="_1508834477" r:id="rId6"/>
        </w:object>
      </w:r>
      <w:r w:rsidR="00FC1F6A" w:rsidRPr="003E427A">
        <w:rPr>
          <w:sz w:val="24"/>
        </w:rPr>
        <w:t xml:space="preserve"> </w:t>
      </w:r>
    </w:p>
    <w:p w:rsidR="00FC1F6A" w:rsidRPr="00B4028F" w:rsidRDefault="00FC1F6A" w:rsidP="00FC1F6A">
      <w:pPr>
        <w:rPr>
          <w:b/>
          <w:sz w:val="24"/>
        </w:rPr>
      </w:pPr>
      <w:r w:rsidRPr="00B4028F">
        <w:rPr>
          <w:b/>
          <w:sz w:val="24"/>
        </w:rPr>
        <w:t>Exercice 2</w:t>
      </w:r>
    </w:p>
    <w:p w:rsidR="004F6BAC" w:rsidRDefault="004F6BAC" w:rsidP="004F6BAC">
      <w:pPr>
        <w:pStyle w:val="Paragraphedeliste"/>
        <w:numPr>
          <w:ilvl w:val="0"/>
          <w:numId w:val="1"/>
        </w:numPr>
        <w:rPr>
          <w:sz w:val="24"/>
        </w:rPr>
      </w:pPr>
      <w:r w:rsidRPr="004F6BAC">
        <w:rPr>
          <w:sz w:val="24"/>
        </w:rPr>
        <w:t>On considère la fonction</w:t>
      </w:r>
      <w:r w:rsidRPr="004F6BAC">
        <w:rPr>
          <w:i/>
          <w:sz w:val="24"/>
        </w:rPr>
        <w:t xml:space="preserve"> f</w:t>
      </w:r>
      <w:r w:rsidRPr="004F6BAC">
        <w:rPr>
          <w:sz w:val="24"/>
        </w:rPr>
        <w:t xml:space="preserve"> définie sur </w:t>
      </w:r>
      <w:r w:rsidR="00EF730F" w:rsidRPr="004F6BAC">
        <w:rPr>
          <w:i/>
          <w:position w:val="-14"/>
          <w:sz w:val="24"/>
        </w:rPr>
        <w:object w:dxaOrig="700" w:dyaOrig="400">
          <v:shape id="_x0000_i1026" type="#_x0000_t75" style="width:34.5pt;height:20.25pt" o:ole="">
            <v:imagedata r:id="rId7" o:title=""/>
          </v:shape>
          <o:OLEObject Type="Embed" ProgID="Equation.DSMT4" ShapeID="_x0000_i1026" DrawAspect="Content" ObjectID="_1508834478" r:id="rId8"/>
        </w:object>
      </w:r>
      <w:r w:rsidRPr="004F6BAC">
        <w:rPr>
          <w:i/>
          <w:sz w:val="24"/>
        </w:rPr>
        <w:t xml:space="preserve"> </w:t>
      </w:r>
      <w:r w:rsidRPr="004F6BAC">
        <w:rPr>
          <w:sz w:val="24"/>
        </w:rPr>
        <w:t xml:space="preserve">par </w:t>
      </w:r>
      <w:r w:rsidRPr="004F6BAC">
        <w:rPr>
          <w:i/>
          <w:sz w:val="24"/>
        </w:rPr>
        <w:t>f(x)</w:t>
      </w:r>
      <w:r w:rsidRPr="004F6BAC">
        <w:rPr>
          <w:sz w:val="24"/>
        </w:rPr>
        <w:t xml:space="preserve"> = 2</w:t>
      </w:r>
      <w:r w:rsidRPr="004F6BAC">
        <w:rPr>
          <w:i/>
          <w:sz w:val="24"/>
        </w:rPr>
        <w:t>x</w:t>
      </w:r>
      <w:r w:rsidRPr="004F6BAC">
        <w:rPr>
          <w:sz w:val="24"/>
        </w:rPr>
        <w:t xml:space="preserve">² - ln </w:t>
      </w:r>
      <w:r w:rsidRPr="004F6BAC">
        <w:rPr>
          <w:i/>
          <w:sz w:val="24"/>
        </w:rPr>
        <w:t>x</w:t>
      </w:r>
      <w:r w:rsidR="00094CAF">
        <w:rPr>
          <w:i/>
          <w:sz w:val="24"/>
        </w:rPr>
        <w:t xml:space="preserve">. </w:t>
      </w:r>
      <w:r w:rsidR="00094CAF">
        <w:rPr>
          <w:sz w:val="24"/>
        </w:rPr>
        <w:t>Soit (</w:t>
      </w:r>
      <w:r w:rsidR="00094CAF" w:rsidRPr="00094CAF">
        <w:rPr>
          <w:i/>
          <w:sz w:val="24"/>
        </w:rPr>
        <w:t>C</w:t>
      </w:r>
      <w:r w:rsidR="00094CAF">
        <w:rPr>
          <w:sz w:val="24"/>
        </w:rPr>
        <w:t xml:space="preserve">) sa </w:t>
      </w:r>
      <w:r w:rsidR="006C00F6">
        <w:rPr>
          <w:sz w:val="24"/>
        </w:rPr>
        <w:t xml:space="preserve">courbe représentative </w:t>
      </w:r>
      <w:r w:rsidR="00094CAF">
        <w:rPr>
          <w:sz w:val="24"/>
        </w:rPr>
        <w:t>dans un repère orthogonal.</w:t>
      </w:r>
    </w:p>
    <w:p w:rsidR="00094CAF" w:rsidRDefault="00094CAF" w:rsidP="00094CAF">
      <w:pPr>
        <w:pStyle w:val="Paragraphedeliste"/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Vérifier que pour tout x appartenant </w:t>
      </w:r>
      <w:proofErr w:type="gramStart"/>
      <w:r>
        <w:rPr>
          <w:sz w:val="24"/>
        </w:rPr>
        <w:t>à</w:t>
      </w:r>
      <w:r w:rsidR="00546E75">
        <w:rPr>
          <w:sz w:val="24"/>
        </w:rPr>
        <w:t xml:space="preserve"> </w:t>
      </w:r>
      <w:proofErr w:type="gramEnd"/>
      <w:r w:rsidR="00546E75" w:rsidRPr="004F6BAC">
        <w:rPr>
          <w:i/>
          <w:position w:val="-14"/>
          <w:sz w:val="24"/>
        </w:rPr>
        <w:object w:dxaOrig="700" w:dyaOrig="400">
          <v:shape id="_x0000_i1027" type="#_x0000_t75" style="width:34.5pt;height:20.25pt" o:ole="">
            <v:imagedata r:id="rId7" o:title=""/>
          </v:shape>
          <o:OLEObject Type="Embed" ProgID="Equation.DSMT4" ShapeID="_x0000_i1027" DrawAspect="Content" ObjectID="_1508834479" r:id="rId9"/>
        </w:object>
      </w:r>
      <w:r>
        <w:rPr>
          <w:i/>
          <w:sz w:val="24"/>
        </w:rPr>
        <w:t xml:space="preserve">, f(x) = </w:t>
      </w:r>
      <w:r w:rsidRPr="00094CAF">
        <w:rPr>
          <w:i/>
          <w:position w:val="-24"/>
          <w:sz w:val="24"/>
        </w:rPr>
        <w:object w:dxaOrig="1200" w:dyaOrig="620">
          <v:shape id="_x0000_i1028" type="#_x0000_t75" style="width:60pt;height:30.75pt" o:ole="">
            <v:imagedata r:id="rId10" o:title=""/>
          </v:shape>
          <o:OLEObject Type="Embed" ProgID="Equation.DSMT4" ShapeID="_x0000_i1028" DrawAspect="Content" ObjectID="_1508834480" r:id="rId11"/>
        </w:object>
      </w:r>
      <w:r>
        <w:rPr>
          <w:i/>
          <w:sz w:val="24"/>
        </w:rPr>
        <w:t xml:space="preserve"> </w:t>
      </w:r>
      <w:r>
        <w:rPr>
          <w:sz w:val="24"/>
        </w:rPr>
        <w:t xml:space="preserve">. En déduire la limite de </w:t>
      </w:r>
      <w:r w:rsidRPr="00094CAF">
        <w:rPr>
          <w:i/>
          <w:sz w:val="24"/>
        </w:rPr>
        <w:t>f</w:t>
      </w:r>
      <w:r>
        <w:rPr>
          <w:sz w:val="24"/>
        </w:rPr>
        <w:t xml:space="preserve"> en </w:t>
      </w:r>
      <w:r w:rsidRPr="00094CAF">
        <w:rPr>
          <w:position w:val="-4"/>
          <w:sz w:val="24"/>
        </w:rPr>
        <w:object w:dxaOrig="380" w:dyaOrig="220">
          <v:shape id="_x0000_i1029" type="#_x0000_t75" style="width:18.75pt;height:11.25pt" o:ole="">
            <v:imagedata r:id="rId12" o:title=""/>
          </v:shape>
          <o:OLEObject Type="Embed" ProgID="Equation.DSMT4" ShapeID="_x0000_i1029" DrawAspect="Content" ObjectID="_1508834481" r:id="rId13"/>
        </w:object>
      </w:r>
      <w:r>
        <w:rPr>
          <w:sz w:val="24"/>
        </w:rPr>
        <w:t xml:space="preserve"> </w:t>
      </w:r>
    </w:p>
    <w:p w:rsidR="00094CAF" w:rsidRPr="00094CAF" w:rsidRDefault="00094CAF" w:rsidP="00094CAF">
      <w:pPr>
        <w:pStyle w:val="Paragraphedeliste"/>
        <w:numPr>
          <w:ilvl w:val="0"/>
          <w:numId w:val="2"/>
        </w:numPr>
        <w:rPr>
          <w:sz w:val="24"/>
        </w:rPr>
      </w:pPr>
      <w:r>
        <w:rPr>
          <w:sz w:val="24"/>
        </w:rPr>
        <w:t xml:space="preserve">Déterminer la dérivée de </w:t>
      </w:r>
      <w:r w:rsidRPr="00094CAF">
        <w:rPr>
          <w:i/>
          <w:sz w:val="24"/>
        </w:rPr>
        <w:t>f</w:t>
      </w:r>
    </w:p>
    <w:p w:rsidR="00094CAF" w:rsidRDefault="00094CAF" w:rsidP="00094CAF">
      <w:pPr>
        <w:pStyle w:val="Paragraphedeliste"/>
        <w:numPr>
          <w:ilvl w:val="0"/>
          <w:numId w:val="2"/>
        </w:numPr>
        <w:rPr>
          <w:i/>
          <w:sz w:val="24"/>
        </w:rPr>
      </w:pPr>
      <w:r>
        <w:rPr>
          <w:sz w:val="24"/>
        </w:rPr>
        <w:t xml:space="preserve">En déduire le sens de variation de </w:t>
      </w:r>
      <w:r w:rsidRPr="00094CAF">
        <w:rPr>
          <w:i/>
          <w:sz w:val="24"/>
        </w:rPr>
        <w:t>f</w:t>
      </w:r>
    </w:p>
    <w:p w:rsidR="00094CAF" w:rsidRDefault="009E5CBE" w:rsidP="00094CAF">
      <w:pPr>
        <w:pStyle w:val="Paragraphedeliste"/>
        <w:numPr>
          <w:ilvl w:val="0"/>
          <w:numId w:val="1"/>
        </w:numPr>
        <w:rPr>
          <w:sz w:val="24"/>
        </w:rPr>
      </w:pPr>
      <w:r>
        <w:rPr>
          <w:sz w:val="24"/>
        </w:rPr>
        <w:t>La parabole (</w:t>
      </w:r>
      <w:r w:rsidRPr="009E5CBE">
        <w:rPr>
          <w:i/>
          <w:sz w:val="24"/>
        </w:rPr>
        <w:t>P</w:t>
      </w:r>
      <w:r>
        <w:rPr>
          <w:sz w:val="24"/>
        </w:rPr>
        <w:t>) d’équation y = 2x² et la courbe (</w:t>
      </w:r>
      <w:r w:rsidRPr="009E5CBE">
        <w:rPr>
          <w:i/>
          <w:sz w:val="24"/>
        </w:rPr>
        <w:t>C</w:t>
      </w:r>
      <w:r>
        <w:rPr>
          <w:sz w:val="24"/>
        </w:rPr>
        <w:t>) se coupent-elles ? Justifier.</w:t>
      </w:r>
    </w:p>
    <w:sectPr w:rsidR="00094CAF" w:rsidSect="0053697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C43BBB"/>
    <w:multiLevelType w:val="hybridMultilevel"/>
    <w:tmpl w:val="FF9484BA"/>
    <w:lvl w:ilvl="0" w:tplc="040C0017">
      <w:start w:val="1"/>
      <w:numFmt w:val="lowerLetter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 w15:restartNumberingAfterBreak="0">
    <w:nsid w:val="48C61350"/>
    <w:multiLevelType w:val="hybridMultilevel"/>
    <w:tmpl w:val="504CE32C"/>
    <w:lvl w:ilvl="0" w:tplc="040C0011">
      <w:start w:val="1"/>
      <w:numFmt w:val="decimal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49F638EE"/>
    <w:multiLevelType w:val="hybridMultilevel"/>
    <w:tmpl w:val="6846D626"/>
    <w:lvl w:ilvl="0" w:tplc="040C0017">
      <w:start w:val="1"/>
      <w:numFmt w:val="lowerLetter"/>
      <w:lvlText w:val="%1)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5A397BE1"/>
    <w:multiLevelType w:val="hybridMultilevel"/>
    <w:tmpl w:val="4FF0249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DC670F"/>
    <w:multiLevelType w:val="hybridMultilevel"/>
    <w:tmpl w:val="20C22DF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BAC"/>
    <w:rsid w:val="000012AF"/>
    <w:rsid w:val="00005DE3"/>
    <w:rsid w:val="00007EC3"/>
    <w:rsid w:val="000114D7"/>
    <w:rsid w:val="00011E4B"/>
    <w:rsid w:val="00014ECF"/>
    <w:rsid w:val="000170D5"/>
    <w:rsid w:val="000173B2"/>
    <w:rsid w:val="000176CD"/>
    <w:rsid w:val="00023D23"/>
    <w:rsid w:val="00026751"/>
    <w:rsid w:val="00027FD0"/>
    <w:rsid w:val="000312DE"/>
    <w:rsid w:val="0003131A"/>
    <w:rsid w:val="0003238C"/>
    <w:rsid w:val="000331A0"/>
    <w:rsid w:val="00033F8A"/>
    <w:rsid w:val="00034744"/>
    <w:rsid w:val="00035D69"/>
    <w:rsid w:val="00035D9F"/>
    <w:rsid w:val="00035F7E"/>
    <w:rsid w:val="00036614"/>
    <w:rsid w:val="00036801"/>
    <w:rsid w:val="00037317"/>
    <w:rsid w:val="000417A5"/>
    <w:rsid w:val="00042C4B"/>
    <w:rsid w:val="000453CA"/>
    <w:rsid w:val="0004572E"/>
    <w:rsid w:val="0004666E"/>
    <w:rsid w:val="00046698"/>
    <w:rsid w:val="00054607"/>
    <w:rsid w:val="00060006"/>
    <w:rsid w:val="00061989"/>
    <w:rsid w:val="0006435A"/>
    <w:rsid w:val="000660EC"/>
    <w:rsid w:val="0007129B"/>
    <w:rsid w:val="00077BC8"/>
    <w:rsid w:val="00077F98"/>
    <w:rsid w:val="00080E37"/>
    <w:rsid w:val="00080E49"/>
    <w:rsid w:val="000814D4"/>
    <w:rsid w:val="00082BF8"/>
    <w:rsid w:val="00083195"/>
    <w:rsid w:val="00087FA2"/>
    <w:rsid w:val="00094CAF"/>
    <w:rsid w:val="00094E7B"/>
    <w:rsid w:val="00095AF4"/>
    <w:rsid w:val="00097BDD"/>
    <w:rsid w:val="000A1044"/>
    <w:rsid w:val="000A24EB"/>
    <w:rsid w:val="000A46D2"/>
    <w:rsid w:val="000A675D"/>
    <w:rsid w:val="000A6EB5"/>
    <w:rsid w:val="000A71A6"/>
    <w:rsid w:val="000A7821"/>
    <w:rsid w:val="000A7923"/>
    <w:rsid w:val="000B0269"/>
    <w:rsid w:val="000B1DEF"/>
    <w:rsid w:val="000B329A"/>
    <w:rsid w:val="000B42FD"/>
    <w:rsid w:val="000C6A15"/>
    <w:rsid w:val="000D0347"/>
    <w:rsid w:val="000D3A7E"/>
    <w:rsid w:val="000D75CC"/>
    <w:rsid w:val="000F0EC0"/>
    <w:rsid w:val="000F19C2"/>
    <w:rsid w:val="000F1BC0"/>
    <w:rsid w:val="000F3ECD"/>
    <w:rsid w:val="000F4345"/>
    <w:rsid w:val="000F7666"/>
    <w:rsid w:val="000F7D70"/>
    <w:rsid w:val="00100CCB"/>
    <w:rsid w:val="00101521"/>
    <w:rsid w:val="00107850"/>
    <w:rsid w:val="001078B4"/>
    <w:rsid w:val="00107FDE"/>
    <w:rsid w:val="00111CD7"/>
    <w:rsid w:val="00111E4D"/>
    <w:rsid w:val="0011339A"/>
    <w:rsid w:val="0011428D"/>
    <w:rsid w:val="001152CF"/>
    <w:rsid w:val="00116509"/>
    <w:rsid w:val="00116D34"/>
    <w:rsid w:val="00117628"/>
    <w:rsid w:val="001214EE"/>
    <w:rsid w:val="00124B7E"/>
    <w:rsid w:val="001268B4"/>
    <w:rsid w:val="00131866"/>
    <w:rsid w:val="00134D29"/>
    <w:rsid w:val="00137CD7"/>
    <w:rsid w:val="00140355"/>
    <w:rsid w:val="001412A6"/>
    <w:rsid w:val="001439CE"/>
    <w:rsid w:val="00147454"/>
    <w:rsid w:val="0014751D"/>
    <w:rsid w:val="001501D9"/>
    <w:rsid w:val="001519C1"/>
    <w:rsid w:val="00152705"/>
    <w:rsid w:val="001569AB"/>
    <w:rsid w:val="00165F85"/>
    <w:rsid w:val="001665E1"/>
    <w:rsid w:val="001671A9"/>
    <w:rsid w:val="00172376"/>
    <w:rsid w:val="00173177"/>
    <w:rsid w:val="00181899"/>
    <w:rsid w:val="00183163"/>
    <w:rsid w:val="00183D1E"/>
    <w:rsid w:val="001877E9"/>
    <w:rsid w:val="00191E1F"/>
    <w:rsid w:val="001929BC"/>
    <w:rsid w:val="001940E5"/>
    <w:rsid w:val="00194B09"/>
    <w:rsid w:val="00197A14"/>
    <w:rsid w:val="001A0BAB"/>
    <w:rsid w:val="001A12D6"/>
    <w:rsid w:val="001A6F08"/>
    <w:rsid w:val="001A7EE1"/>
    <w:rsid w:val="001B01DE"/>
    <w:rsid w:val="001B6128"/>
    <w:rsid w:val="001B6EC6"/>
    <w:rsid w:val="001C03F1"/>
    <w:rsid w:val="001C2023"/>
    <w:rsid w:val="001C3B66"/>
    <w:rsid w:val="001C5CFF"/>
    <w:rsid w:val="001C65C0"/>
    <w:rsid w:val="001C7E97"/>
    <w:rsid w:val="001C7EF0"/>
    <w:rsid w:val="001D1E50"/>
    <w:rsid w:val="001D557D"/>
    <w:rsid w:val="001D605B"/>
    <w:rsid w:val="001E1614"/>
    <w:rsid w:val="001E3CA7"/>
    <w:rsid w:val="001E3F16"/>
    <w:rsid w:val="001E51EE"/>
    <w:rsid w:val="001F05B1"/>
    <w:rsid w:val="001F0C33"/>
    <w:rsid w:val="001F0EEA"/>
    <w:rsid w:val="001F10AE"/>
    <w:rsid w:val="001F132A"/>
    <w:rsid w:val="001F53BF"/>
    <w:rsid w:val="001F5A65"/>
    <w:rsid w:val="001F7AAF"/>
    <w:rsid w:val="00200BCF"/>
    <w:rsid w:val="002014EA"/>
    <w:rsid w:val="002015B1"/>
    <w:rsid w:val="0020198D"/>
    <w:rsid w:val="00201B7E"/>
    <w:rsid w:val="002041E9"/>
    <w:rsid w:val="002048AE"/>
    <w:rsid w:val="002051FA"/>
    <w:rsid w:val="0020631F"/>
    <w:rsid w:val="00212252"/>
    <w:rsid w:val="00212431"/>
    <w:rsid w:val="0021577F"/>
    <w:rsid w:val="0022209C"/>
    <w:rsid w:val="00222D4E"/>
    <w:rsid w:val="002268FD"/>
    <w:rsid w:val="00226CAE"/>
    <w:rsid w:val="00227B61"/>
    <w:rsid w:val="00230B98"/>
    <w:rsid w:val="0023223A"/>
    <w:rsid w:val="0023585C"/>
    <w:rsid w:val="002373D3"/>
    <w:rsid w:val="002378DC"/>
    <w:rsid w:val="00240EAA"/>
    <w:rsid w:val="0024215F"/>
    <w:rsid w:val="0024315F"/>
    <w:rsid w:val="002433DF"/>
    <w:rsid w:val="0024370A"/>
    <w:rsid w:val="00246233"/>
    <w:rsid w:val="00246755"/>
    <w:rsid w:val="00247975"/>
    <w:rsid w:val="00247CED"/>
    <w:rsid w:val="00250781"/>
    <w:rsid w:val="002514D8"/>
    <w:rsid w:val="0025475C"/>
    <w:rsid w:val="002548AD"/>
    <w:rsid w:val="00257C51"/>
    <w:rsid w:val="00257DDB"/>
    <w:rsid w:val="002607CB"/>
    <w:rsid w:val="00264ABB"/>
    <w:rsid w:val="0026596C"/>
    <w:rsid w:val="00265B91"/>
    <w:rsid w:val="002669BC"/>
    <w:rsid w:val="00267645"/>
    <w:rsid w:val="0027144A"/>
    <w:rsid w:val="002735B6"/>
    <w:rsid w:val="00275DBF"/>
    <w:rsid w:val="00276041"/>
    <w:rsid w:val="00276D93"/>
    <w:rsid w:val="00280A00"/>
    <w:rsid w:val="00280AF1"/>
    <w:rsid w:val="00282137"/>
    <w:rsid w:val="00283EB8"/>
    <w:rsid w:val="00286C65"/>
    <w:rsid w:val="00287368"/>
    <w:rsid w:val="00292923"/>
    <w:rsid w:val="002A0733"/>
    <w:rsid w:val="002A161B"/>
    <w:rsid w:val="002A2EB0"/>
    <w:rsid w:val="002A451A"/>
    <w:rsid w:val="002A4CB0"/>
    <w:rsid w:val="002A6095"/>
    <w:rsid w:val="002B159F"/>
    <w:rsid w:val="002B64B7"/>
    <w:rsid w:val="002C02FB"/>
    <w:rsid w:val="002C04B7"/>
    <w:rsid w:val="002C1C35"/>
    <w:rsid w:val="002C252D"/>
    <w:rsid w:val="002C66D8"/>
    <w:rsid w:val="002C72A5"/>
    <w:rsid w:val="002D06D9"/>
    <w:rsid w:val="002D23FE"/>
    <w:rsid w:val="002D38CA"/>
    <w:rsid w:val="002D5B18"/>
    <w:rsid w:val="002D615B"/>
    <w:rsid w:val="002E3952"/>
    <w:rsid w:val="002E4668"/>
    <w:rsid w:val="002F1BCB"/>
    <w:rsid w:val="002F4874"/>
    <w:rsid w:val="002F60E6"/>
    <w:rsid w:val="002F6291"/>
    <w:rsid w:val="002F6F3D"/>
    <w:rsid w:val="002F7BCB"/>
    <w:rsid w:val="00301E56"/>
    <w:rsid w:val="00303C7D"/>
    <w:rsid w:val="003052FA"/>
    <w:rsid w:val="00306B09"/>
    <w:rsid w:val="00311DC7"/>
    <w:rsid w:val="0031233E"/>
    <w:rsid w:val="00312525"/>
    <w:rsid w:val="003126AC"/>
    <w:rsid w:val="00312788"/>
    <w:rsid w:val="003130EF"/>
    <w:rsid w:val="00314CAE"/>
    <w:rsid w:val="003155DE"/>
    <w:rsid w:val="0032242C"/>
    <w:rsid w:val="00322DFC"/>
    <w:rsid w:val="00327820"/>
    <w:rsid w:val="00330CA1"/>
    <w:rsid w:val="00335483"/>
    <w:rsid w:val="00335C25"/>
    <w:rsid w:val="00336C47"/>
    <w:rsid w:val="0033781F"/>
    <w:rsid w:val="00340DFB"/>
    <w:rsid w:val="003423F2"/>
    <w:rsid w:val="00342A32"/>
    <w:rsid w:val="00344556"/>
    <w:rsid w:val="0035131D"/>
    <w:rsid w:val="00354090"/>
    <w:rsid w:val="00360229"/>
    <w:rsid w:val="003612A8"/>
    <w:rsid w:val="00362D3D"/>
    <w:rsid w:val="00366B89"/>
    <w:rsid w:val="0037364C"/>
    <w:rsid w:val="00374883"/>
    <w:rsid w:val="00374AA6"/>
    <w:rsid w:val="003755FB"/>
    <w:rsid w:val="0037645A"/>
    <w:rsid w:val="00381356"/>
    <w:rsid w:val="003813A6"/>
    <w:rsid w:val="0038516F"/>
    <w:rsid w:val="003855D3"/>
    <w:rsid w:val="003856F2"/>
    <w:rsid w:val="00385A47"/>
    <w:rsid w:val="00390228"/>
    <w:rsid w:val="0039070A"/>
    <w:rsid w:val="00394E8B"/>
    <w:rsid w:val="003971FA"/>
    <w:rsid w:val="003A1F22"/>
    <w:rsid w:val="003A3D83"/>
    <w:rsid w:val="003A421E"/>
    <w:rsid w:val="003A4DC6"/>
    <w:rsid w:val="003A5D7F"/>
    <w:rsid w:val="003A64CA"/>
    <w:rsid w:val="003A778F"/>
    <w:rsid w:val="003A7879"/>
    <w:rsid w:val="003A7F57"/>
    <w:rsid w:val="003B47A9"/>
    <w:rsid w:val="003B6BD9"/>
    <w:rsid w:val="003C0ED7"/>
    <w:rsid w:val="003C6CA5"/>
    <w:rsid w:val="003C6DCE"/>
    <w:rsid w:val="003D25E7"/>
    <w:rsid w:val="003D55D7"/>
    <w:rsid w:val="003D61FD"/>
    <w:rsid w:val="003D660C"/>
    <w:rsid w:val="003D7107"/>
    <w:rsid w:val="003D7154"/>
    <w:rsid w:val="003D77D9"/>
    <w:rsid w:val="003D79D7"/>
    <w:rsid w:val="003E0C9A"/>
    <w:rsid w:val="003E1B17"/>
    <w:rsid w:val="003E427A"/>
    <w:rsid w:val="003E4BED"/>
    <w:rsid w:val="003E4D69"/>
    <w:rsid w:val="003E5826"/>
    <w:rsid w:val="003E7FAA"/>
    <w:rsid w:val="003F11D6"/>
    <w:rsid w:val="003F3E17"/>
    <w:rsid w:val="003F419F"/>
    <w:rsid w:val="003F4AF4"/>
    <w:rsid w:val="003F5EE7"/>
    <w:rsid w:val="003F69AA"/>
    <w:rsid w:val="003F7317"/>
    <w:rsid w:val="003F7D28"/>
    <w:rsid w:val="0040182C"/>
    <w:rsid w:val="00401E01"/>
    <w:rsid w:val="00402F2D"/>
    <w:rsid w:val="00403F0F"/>
    <w:rsid w:val="00411102"/>
    <w:rsid w:val="00413DA0"/>
    <w:rsid w:val="00415D75"/>
    <w:rsid w:val="00416906"/>
    <w:rsid w:val="004240B6"/>
    <w:rsid w:val="0042654F"/>
    <w:rsid w:val="004266AA"/>
    <w:rsid w:val="0043017A"/>
    <w:rsid w:val="00432E57"/>
    <w:rsid w:val="004348DE"/>
    <w:rsid w:val="004358D1"/>
    <w:rsid w:val="0044391D"/>
    <w:rsid w:val="0044401C"/>
    <w:rsid w:val="00444A79"/>
    <w:rsid w:val="00444F5A"/>
    <w:rsid w:val="00446CF6"/>
    <w:rsid w:val="00446D1E"/>
    <w:rsid w:val="00447856"/>
    <w:rsid w:val="004542CB"/>
    <w:rsid w:val="0045755B"/>
    <w:rsid w:val="00461294"/>
    <w:rsid w:val="00462809"/>
    <w:rsid w:val="004666F0"/>
    <w:rsid w:val="0047537A"/>
    <w:rsid w:val="004757D0"/>
    <w:rsid w:val="00480CE5"/>
    <w:rsid w:val="00482C2F"/>
    <w:rsid w:val="004832A2"/>
    <w:rsid w:val="00483B21"/>
    <w:rsid w:val="00484FA3"/>
    <w:rsid w:val="0049312A"/>
    <w:rsid w:val="004976E8"/>
    <w:rsid w:val="004A1BBF"/>
    <w:rsid w:val="004A3056"/>
    <w:rsid w:val="004A3E5B"/>
    <w:rsid w:val="004A4DA9"/>
    <w:rsid w:val="004A7055"/>
    <w:rsid w:val="004A7079"/>
    <w:rsid w:val="004A7BD8"/>
    <w:rsid w:val="004B1CB0"/>
    <w:rsid w:val="004B3ED0"/>
    <w:rsid w:val="004B3F9A"/>
    <w:rsid w:val="004B41B7"/>
    <w:rsid w:val="004B4BE3"/>
    <w:rsid w:val="004B58FF"/>
    <w:rsid w:val="004B6837"/>
    <w:rsid w:val="004B7526"/>
    <w:rsid w:val="004C1182"/>
    <w:rsid w:val="004C28C8"/>
    <w:rsid w:val="004C4E51"/>
    <w:rsid w:val="004C552F"/>
    <w:rsid w:val="004C5E75"/>
    <w:rsid w:val="004C6E57"/>
    <w:rsid w:val="004D10EB"/>
    <w:rsid w:val="004D324F"/>
    <w:rsid w:val="004D6B33"/>
    <w:rsid w:val="004D71F5"/>
    <w:rsid w:val="004E360D"/>
    <w:rsid w:val="004E45A1"/>
    <w:rsid w:val="004E5233"/>
    <w:rsid w:val="004E6A09"/>
    <w:rsid w:val="004F46F3"/>
    <w:rsid w:val="004F4903"/>
    <w:rsid w:val="004F6409"/>
    <w:rsid w:val="004F6BAC"/>
    <w:rsid w:val="004F6DED"/>
    <w:rsid w:val="004F72BE"/>
    <w:rsid w:val="00500BD3"/>
    <w:rsid w:val="00501FA6"/>
    <w:rsid w:val="005021A8"/>
    <w:rsid w:val="00506327"/>
    <w:rsid w:val="00514EB3"/>
    <w:rsid w:val="00515A96"/>
    <w:rsid w:val="00520A2F"/>
    <w:rsid w:val="005216AE"/>
    <w:rsid w:val="005217E6"/>
    <w:rsid w:val="00524F6E"/>
    <w:rsid w:val="0052611F"/>
    <w:rsid w:val="00530401"/>
    <w:rsid w:val="005320DD"/>
    <w:rsid w:val="00536970"/>
    <w:rsid w:val="00536DB9"/>
    <w:rsid w:val="00542207"/>
    <w:rsid w:val="00542C27"/>
    <w:rsid w:val="00544EF7"/>
    <w:rsid w:val="00546E75"/>
    <w:rsid w:val="005510C2"/>
    <w:rsid w:val="00551DCD"/>
    <w:rsid w:val="00553E36"/>
    <w:rsid w:val="005557E7"/>
    <w:rsid w:val="00556688"/>
    <w:rsid w:val="00557B7D"/>
    <w:rsid w:val="005604A0"/>
    <w:rsid w:val="005607A9"/>
    <w:rsid w:val="00561C28"/>
    <w:rsid w:val="005623F4"/>
    <w:rsid w:val="00562C77"/>
    <w:rsid w:val="00563B59"/>
    <w:rsid w:val="00566172"/>
    <w:rsid w:val="005669ED"/>
    <w:rsid w:val="00567E86"/>
    <w:rsid w:val="00570BC2"/>
    <w:rsid w:val="00570C7D"/>
    <w:rsid w:val="0057110F"/>
    <w:rsid w:val="00575D24"/>
    <w:rsid w:val="00576119"/>
    <w:rsid w:val="0058146B"/>
    <w:rsid w:val="00581AF5"/>
    <w:rsid w:val="00585A6E"/>
    <w:rsid w:val="00586E1F"/>
    <w:rsid w:val="0059577A"/>
    <w:rsid w:val="00596574"/>
    <w:rsid w:val="00597567"/>
    <w:rsid w:val="005A1DD5"/>
    <w:rsid w:val="005A3D34"/>
    <w:rsid w:val="005B128C"/>
    <w:rsid w:val="005B4C21"/>
    <w:rsid w:val="005B51B6"/>
    <w:rsid w:val="005C160D"/>
    <w:rsid w:val="005C3B95"/>
    <w:rsid w:val="005C4FD9"/>
    <w:rsid w:val="005C5EFD"/>
    <w:rsid w:val="005C6B94"/>
    <w:rsid w:val="005C7917"/>
    <w:rsid w:val="005C7B14"/>
    <w:rsid w:val="005D3E10"/>
    <w:rsid w:val="005D442F"/>
    <w:rsid w:val="005D7B2A"/>
    <w:rsid w:val="005E2CA1"/>
    <w:rsid w:val="005E4734"/>
    <w:rsid w:val="005E4879"/>
    <w:rsid w:val="005F206F"/>
    <w:rsid w:val="005F46D0"/>
    <w:rsid w:val="006046E8"/>
    <w:rsid w:val="00604E37"/>
    <w:rsid w:val="00606873"/>
    <w:rsid w:val="00610C58"/>
    <w:rsid w:val="006117A7"/>
    <w:rsid w:val="006122AA"/>
    <w:rsid w:val="0061307D"/>
    <w:rsid w:val="006136F8"/>
    <w:rsid w:val="00614639"/>
    <w:rsid w:val="006150D5"/>
    <w:rsid w:val="00615FF9"/>
    <w:rsid w:val="00620980"/>
    <w:rsid w:val="00620C43"/>
    <w:rsid w:val="00622956"/>
    <w:rsid w:val="00623F70"/>
    <w:rsid w:val="00633FFB"/>
    <w:rsid w:val="00634558"/>
    <w:rsid w:val="006360BC"/>
    <w:rsid w:val="00640B97"/>
    <w:rsid w:val="00640FEC"/>
    <w:rsid w:val="00642BC9"/>
    <w:rsid w:val="0064398C"/>
    <w:rsid w:val="0064423F"/>
    <w:rsid w:val="006479E4"/>
    <w:rsid w:val="006518D0"/>
    <w:rsid w:val="00652157"/>
    <w:rsid w:val="00656868"/>
    <w:rsid w:val="00660184"/>
    <w:rsid w:val="00662A0E"/>
    <w:rsid w:val="006642E4"/>
    <w:rsid w:val="00675FE7"/>
    <w:rsid w:val="0067639B"/>
    <w:rsid w:val="0068078E"/>
    <w:rsid w:val="006814C8"/>
    <w:rsid w:val="00681DB1"/>
    <w:rsid w:val="00682238"/>
    <w:rsid w:val="006869F4"/>
    <w:rsid w:val="00687058"/>
    <w:rsid w:val="00691D01"/>
    <w:rsid w:val="00692051"/>
    <w:rsid w:val="006926A3"/>
    <w:rsid w:val="00694F1B"/>
    <w:rsid w:val="006959B5"/>
    <w:rsid w:val="006969B7"/>
    <w:rsid w:val="00696C6C"/>
    <w:rsid w:val="00696EBC"/>
    <w:rsid w:val="006A03A6"/>
    <w:rsid w:val="006A3870"/>
    <w:rsid w:val="006B3D12"/>
    <w:rsid w:val="006B5712"/>
    <w:rsid w:val="006C00F6"/>
    <w:rsid w:val="006C2822"/>
    <w:rsid w:val="006C4BCE"/>
    <w:rsid w:val="006C682C"/>
    <w:rsid w:val="006C6D96"/>
    <w:rsid w:val="006C71D3"/>
    <w:rsid w:val="006D34D9"/>
    <w:rsid w:val="006D4753"/>
    <w:rsid w:val="006D6C28"/>
    <w:rsid w:val="006D6C73"/>
    <w:rsid w:val="006E129B"/>
    <w:rsid w:val="006E1C80"/>
    <w:rsid w:val="006E201B"/>
    <w:rsid w:val="006E2535"/>
    <w:rsid w:val="006E28B5"/>
    <w:rsid w:val="006E2D7D"/>
    <w:rsid w:val="006E35D7"/>
    <w:rsid w:val="006E5C2B"/>
    <w:rsid w:val="006E5DD3"/>
    <w:rsid w:val="006E6A88"/>
    <w:rsid w:val="006E72AE"/>
    <w:rsid w:val="006F1451"/>
    <w:rsid w:val="006F2B82"/>
    <w:rsid w:val="006F65B3"/>
    <w:rsid w:val="00700696"/>
    <w:rsid w:val="0070093E"/>
    <w:rsid w:val="00701C2F"/>
    <w:rsid w:val="00703077"/>
    <w:rsid w:val="00706666"/>
    <w:rsid w:val="0070717E"/>
    <w:rsid w:val="007108D7"/>
    <w:rsid w:val="00711AC7"/>
    <w:rsid w:val="00712F35"/>
    <w:rsid w:val="00714021"/>
    <w:rsid w:val="00714C45"/>
    <w:rsid w:val="007170AD"/>
    <w:rsid w:val="0071755C"/>
    <w:rsid w:val="00720EEA"/>
    <w:rsid w:val="007229D1"/>
    <w:rsid w:val="00726B86"/>
    <w:rsid w:val="00727747"/>
    <w:rsid w:val="007329B3"/>
    <w:rsid w:val="007341FD"/>
    <w:rsid w:val="00737EB5"/>
    <w:rsid w:val="00742652"/>
    <w:rsid w:val="00747D53"/>
    <w:rsid w:val="0075077C"/>
    <w:rsid w:val="0075118F"/>
    <w:rsid w:val="0075242F"/>
    <w:rsid w:val="0075443C"/>
    <w:rsid w:val="00761D6D"/>
    <w:rsid w:val="0076397E"/>
    <w:rsid w:val="00766103"/>
    <w:rsid w:val="00773474"/>
    <w:rsid w:val="007741B8"/>
    <w:rsid w:val="00776233"/>
    <w:rsid w:val="0077628C"/>
    <w:rsid w:val="00776603"/>
    <w:rsid w:val="0077714D"/>
    <w:rsid w:val="0078009A"/>
    <w:rsid w:val="00780F95"/>
    <w:rsid w:val="007835D4"/>
    <w:rsid w:val="00784A5C"/>
    <w:rsid w:val="00784EED"/>
    <w:rsid w:val="007869B0"/>
    <w:rsid w:val="007873D0"/>
    <w:rsid w:val="0079059F"/>
    <w:rsid w:val="00791D11"/>
    <w:rsid w:val="00794A5D"/>
    <w:rsid w:val="00796761"/>
    <w:rsid w:val="00797F04"/>
    <w:rsid w:val="007A44BF"/>
    <w:rsid w:val="007A7222"/>
    <w:rsid w:val="007B0D0D"/>
    <w:rsid w:val="007B21ED"/>
    <w:rsid w:val="007B3172"/>
    <w:rsid w:val="007B531B"/>
    <w:rsid w:val="007B6778"/>
    <w:rsid w:val="007B6A6B"/>
    <w:rsid w:val="007C0476"/>
    <w:rsid w:val="007C0644"/>
    <w:rsid w:val="007C2CEA"/>
    <w:rsid w:val="007D101D"/>
    <w:rsid w:val="007D2279"/>
    <w:rsid w:val="007D5923"/>
    <w:rsid w:val="007D5C85"/>
    <w:rsid w:val="007E15D3"/>
    <w:rsid w:val="007E2A1E"/>
    <w:rsid w:val="007E521D"/>
    <w:rsid w:val="007F10B3"/>
    <w:rsid w:val="00807AE1"/>
    <w:rsid w:val="00813C16"/>
    <w:rsid w:val="00814DB2"/>
    <w:rsid w:val="00820FBA"/>
    <w:rsid w:val="0082101C"/>
    <w:rsid w:val="0082148A"/>
    <w:rsid w:val="00821770"/>
    <w:rsid w:val="00823308"/>
    <w:rsid w:val="008260D8"/>
    <w:rsid w:val="00827A97"/>
    <w:rsid w:val="00831D95"/>
    <w:rsid w:val="0083321B"/>
    <w:rsid w:val="00834D78"/>
    <w:rsid w:val="00842EA7"/>
    <w:rsid w:val="00843803"/>
    <w:rsid w:val="00852081"/>
    <w:rsid w:val="00854378"/>
    <w:rsid w:val="00855A2C"/>
    <w:rsid w:val="00855ABE"/>
    <w:rsid w:val="00855E87"/>
    <w:rsid w:val="00856548"/>
    <w:rsid w:val="00856CCC"/>
    <w:rsid w:val="00864279"/>
    <w:rsid w:val="00865998"/>
    <w:rsid w:val="0086654A"/>
    <w:rsid w:val="00867B27"/>
    <w:rsid w:val="008713C9"/>
    <w:rsid w:val="00872361"/>
    <w:rsid w:val="00872AE7"/>
    <w:rsid w:val="00875C03"/>
    <w:rsid w:val="00875C83"/>
    <w:rsid w:val="00876F3F"/>
    <w:rsid w:val="008776E1"/>
    <w:rsid w:val="0088298A"/>
    <w:rsid w:val="00885A37"/>
    <w:rsid w:val="00894A7F"/>
    <w:rsid w:val="00894BF5"/>
    <w:rsid w:val="008A221C"/>
    <w:rsid w:val="008A498C"/>
    <w:rsid w:val="008A5D30"/>
    <w:rsid w:val="008B6B7B"/>
    <w:rsid w:val="008B790D"/>
    <w:rsid w:val="008C3520"/>
    <w:rsid w:val="008D5C98"/>
    <w:rsid w:val="008D6083"/>
    <w:rsid w:val="008E0B56"/>
    <w:rsid w:val="008E1FBA"/>
    <w:rsid w:val="008E5974"/>
    <w:rsid w:val="008E630C"/>
    <w:rsid w:val="008E7342"/>
    <w:rsid w:val="008F005C"/>
    <w:rsid w:val="008F35C4"/>
    <w:rsid w:val="008F4566"/>
    <w:rsid w:val="008F559C"/>
    <w:rsid w:val="008F603C"/>
    <w:rsid w:val="008F62F4"/>
    <w:rsid w:val="008F6B09"/>
    <w:rsid w:val="00900131"/>
    <w:rsid w:val="0090240C"/>
    <w:rsid w:val="00907DF9"/>
    <w:rsid w:val="00910102"/>
    <w:rsid w:val="00915D14"/>
    <w:rsid w:val="00921322"/>
    <w:rsid w:val="00921BA3"/>
    <w:rsid w:val="0092418F"/>
    <w:rsid w:val="00926354"/>
    <w:rsid w:val="00927BBA"/>
    <w:rsid w:val="00930166"/>
    <w:rsid w:val="0093299B"/>
    <w:rsid w:val="00933FBC"/>
    <w:rsid w:val="00934579"/>
    <w:rsid w:val="00944773"/>
    <w:rsid w:val="009536E6"/>
    <w:rsid w:val="0095593D"/>
    <w:rsid w:val="009563DB"/>
    <w:rsid w:val="00961326"/>
    <w:rsid w:val="00961A00"/>
    <w:rsid w:val="009620BE"/>
    <w:rsid w:val="0096295E"/>
    <w:rsid w:val="00962EC9"/>
    <w:rsid w:val="00970E6C"/>
    <w:rsid w:val="00970FA8"/>
    <w:rsid w:val="00972C35"/>
    <w:rsid w:val="009733AF"/>
    <w:rsid w:val="00975DDE"/>
    <w:rsid w:val="00976B05"/>
    <w:rsid w:val="00981671"/>
    <w:rsid w:val="00984229"/>
    <w:rsid w:val="00984611"/>
    <w:rsid w:val="00984B2E"/>
    <w:rsid w:val="00991ADE"/>
    <w:rsid w:val="00992519"/>
    <w:rsid w:val="00992801"/>
    <w:rsid w:val="009932A4"/>
    <w:rsid w:val="0099331F"/>
    <w:rsid w:val="00994E00"/>
    <w:rsid w:val="00994FAB"/>
    <w:rsid w:val="00996B6C"/>
    <w:rsid w:val="00997C02"/>
    <w:rsid w:val="00997F96"/>
    <w:rsid w:val="009A44FB"/>
    <w:rsid w:val="009C0A31"/>
    <w:rsid w:val="009C0C27"/>
    <w:rsid w:val="009C29B0"/>
    <w:rsid w:val="009D21D2"/>
    <w:rsid w:val="009D29A1"/>
    <w:rsid w:val="009D3000"/>
    <w:rsid w:val="009D315A"/>
    <w:rsid w:val="009D363D"/>
    <w:rsid w:val="009D63F4"/>
    <w:rsid w:val="009D6EA9"/>
    <w:rsid w:val="009D752D"/>
    <w:rsid w:val="009E0F60"/>
    <w:rsid w:val="009E341A"/>
    <w:rsid w:val="009E5CBE"/>
    <w:rsid w:val="009E7984"/>
    <w:rsid w:val="009F294B"/>
    <w:rsid w:val="009F69CF"/>
    <w:rsid w:val="00A0181A"/>
    <w:rsid w:val="00A064C5"/>
    <w:rsid w:val="00A130A2"/>
    <w:rsid w:val="00A147CB"/>
    <w:rsid w:val="00A15602"/>
    <w:rsid w:val="00A15E1E"/>
    <w:rsid w:val="00A17A07"/>
    <w:rsid w:val="00A17AA6"/>
    <w:rsid w:val="00A17B2A"/>
    <w:rsid w:val="00A20C49"/>
    <w:rsid w:val="00A2117A"/>
    <w:rsid w:val="00A21AFA"/>
    <w:rsid w:val="00A21F44"/>
    <w:rsid w:val="00A2374A"/>
    <w:rsid w:val="00A23854"/>
    <w:rsid w:val="00A24118"/>
    <w:rsid w:val="00A241F0"/>
    <w:rsid w:val="00A2476C"/>
    <w:rsid w:val="00A26A2A"/>
    <w:rsid w:val="00A34B58"/>
    <w:rsid w:val="00A373F1"/>
    <w:rsid w:val="00A4209B"/>
    <w:rsid w:val="00A4453E"/>
    <w:rsid w:val="00A44BF7"/>
    <w:rsid w:val="00A4515C"/>
    <w:rsid w:val="00A46EA5"/>
    <w:rsid w:val="00A53CE7"/>
    <w:rsid w:val="00A60286"/>
    <w:rsid w:val="00A61B6A"/>
    <w:rsid w:val="00A61FFF"/>
    <w:rsid w:val="00A64ADC"/>
    <w:rsid w:val="00A67E26"/>
    <w:rsid w:val="00A7275A"/>
    <w:rsid w:val="00A72995"/>
    <w:rsid w:val="00A7318F"/>
    <w:rsid w:val="00A758E7"/>
    <w:rsid w:val="00A763BE"/>
    <w:rsid w:val="00A77809"/>
    <w:rsid w:val="00A80187"/>
    <w:rsid w:val="00A811D3"/>
    <w:rsid w:val="00A8161B"/>
    <w:rsid w:val="00A857AC"/>
    <w:rsid w:val="00A859BA"/>
    <w:rsid w:val="00A91E3D"/>
    <w:rsid w:val="00A92C65"/>
    <w:rsid w:val="00A9309C"/>
    <w:rsid w:val="00A93B67"/>
    <w:rsid w:val="00A975B5"/>
    <w:rsid w:val="00A97AA1"/>
    <w:rsid w:val="00A97DDF"/>
    <w:rsid w:val="00AA2171"/>
    <w:rsid w:val="00AA3301"/>
    <w:rsid w:val="00AA33F0"/>
    <w:rsid w:val="00AA62C7"/>
    <w:rsid w:val="00AB46D7"/>
    <w:rsid w:val="00AB5841"/>
    <w:rsid w:val="00AB5E04"/>
    <w:rsid w:val="00AB619F"/>
    <w:rsid w:val="00AB74C7"/>
    <w:rsid w:val="00AB760F"/>
    <w:rsid w:val="00AC14B6"/>
    <w:rsid w:val="00AC2876"/>
    <w:rsid w:val="00AC29AF"/>
    <w:rsid w:val="00AC6298"/>
    <w:rsid w:val="00AC7D19"/>
    <w:rsid w:val="00AD2B25"/>
    <w:rsid w:val="00AD30A0"/>
    <w:rsid w:val="00AD51D5"/>
    <w:rsid w:val="00AD5418"/>
    <w:rsid w:val="00AE0833"/>
    <w:rsid w:val="00AE0E20"/>
    <w:rsid w:val="00AE2026"/>
    <w:rsid w:val="00AE2BD5"/>
    <w:rsid w:val="00AE3F2F"/>
    <w:rsid w:val="00AE46D4"/>
    <w:rsid w:val="00AE4B51"/>
    <w:rsid w:val="00AE6DFB"/>
    <w:rsid w:val="00AF1718"/>
    <w:rsid w:val="00AF1B26"/>
    <w:rsid w:val="00AF39FF"/>
    <w:rsid w:val="00AF4CC5"/>
    <w:rsid w:val="00AF6D2D"/>
    <w:rsid w:val="00B0005A"/>
    <w:rsid w:val="00B0057D"/>
    <w:rsid w:val="00B00C88"/>
    <w:rsid w:val="00B01EA6"/>
    <w:rsid w:val="00B1007D"/>
    <w:rsid w:val="00B10E01"/>
    <w:rsid w:val="00B116D5"/>
    <w:rsid w:val="00B11FCE"/>
    <w:rsid w:val="00B140EA"/>
    <w:rsid w:val="00B15AB2"/>
    <w:rsid w:val="00B20A1A"/>
    <w:rsid w:val="00B21578"/>
    <w:rsid w:val="00B25BC3"/>
    <w:rsid w:val="00B312D1"/>
    <w:rsid w:val="00B329E7"/>
    <w:rsid w:val="00B3348B"/>
    <w:rsid w:val="00B360E3"/>
    <w:rsid w:val="00B36561"/>
    <w:rsid w:val="00B40280"/>
    <w:rsid w:val="00B4028F"/>
    <w:rsid w:val="00B43056"/>
    <w:rsid w:val="00B44AB7"/>
    <w:rsid w:val="00B45186"/>
    <w:rsid w:val="00B45469"/>
    <w:rsid w:val="00B45D67"/>
    <w:rsid w:val="00B45D84"/>
    <w:rsid w:val="00B46853"/>
    <w:rsid w:val="00B50564"/>
    <w:rsid w:val="00B51FB1"/>
    <w:rsid w:val="00B555AA"/>
    <w:rsid w:val="00B5636E"/>
    <w:rsid w:val="00B56998"/>
    <w:rsid w:val="00B57FC1"/>
    <w:rsid w:val="00B61A18"/>
    <w:rsid w:val="00B65A5C"/>
    <w:rsid w:val="00B6718B"/>
    <w:rsid w:val="00B67DDE"/>
    <w:rsid w:val="00B719DD"/>
    <w:rsid w:val="00B72D45"/>
    <w:rsid w:val="00B75124"/>
    <w:rsid w:val="00B752FF"/>
    <w:rsid w:val="00B76620"/>
    <w:rsid w:val="00B77472"/>
    <w:rsid w:val="00B86057"/>
    <w:rsid w:val="00B9095D"/>
    <w:rsid w:val="00B979A3"/>
    <w:rsid w:val="00BA0A13"/>
    <w:rsid w:val="00BA0AA0"/>
    <w:rsid w:val="00BA2703"/>
    <w:rsid w:val="00BA2ECD"/>
    <w:rsid w:val="00BA4BD5"/>
    <w:rsid w:val="00BA6A47"/>
    <w:rsid w:val="00BA6AF0"/>
    <w:rsid w:val="00BA74E4"/>
    <w:rsid w:val="00BA780D"/>
    <w:rsid w:val="00BB115C"/>
    <w:rsid w:val="00BB3737"/>
    <w:rsid w:val="00BB7FF8"/>
    <w:rsid w:val="00BC257E"/>
    <w:rsid w:val="00BC3701"/>
    <w:rsid w:val="00BC45C0"/>
    <w:rsid w:val="00BC498A"/>
    <w:rsid w:val="00BD03F2"/>
    <w:rsid w:val="00BD1FEA"/>
    <w:rsid w:val="00BD3629"/>
    <w:rsid w:val="00BD37ED"/>
    <w:rsid w:val="00BD5792"/>
    <w:rsid w:val="00BD6C7B"/>
    <w:rsid w:val="00BD6F8C"/>
    <w:rsid w:val="00BE01A2"/>
    <w:rsid w:val="00BE2AEC"/>
    <w:rsid w:val="00BE47EA"/>
    <w:rsid w:val="00BE5BA7"/>
    <w:rsid w:val="00BE6789"/>
    <w:rsid w:val="00BE6983"/>
    <w:rsid w:val="00BF15EC"/>
    <w:rsid w:val="00BF168F"/>
    <w:rsid w:val="00BF2504"/>
    <w:rsid w:val="00BF376B"/>
    <w:rsid w:val="00BF7869"/>
    <w:rsid w:val="00BF7C8C"/>
    <w:rsid w:val="00C00156"/>
    <w:rsid w:val="00C00DF8"/>
    <w:rsid w:val="00C01691"/>
    <w:rsid w:val="00C01FE4"/>
    <w:rsid w:val="00C03953"/>
    <w:rsid w:val="00C03AC3"/>
    <w:rsid w:val="00C056C2"/>
    <w:rsid w:val="00C072BC"/>
    <w:rsid w:val="00C102BF"/>
    <w:rsid w:val="00C105CB"/>
    <w:rsid w:val="00C12D7F"/>
    <w:rsid w:val="00C20096"/>
    <w:rsid w:val="00C204EB"/>
    <w:rsid w:val="00C24578"/>
    <w:rsid w:val="00C279AF"/>
    <w:rsid w:val="00C27A6E"/>
    <w:rsid w:val="00C33B9E"/>
    <w:rsid w:val="00C41746"/>
    <w:rsid w:val="00C43983"/>
    <w:rsid w:val="00C4456B"/>
    <w:rsid w:val="00C5438B"/>
    <w:rsid w:val="00C6126A"/>
    <w:rsid w:val="00C6153B"/>
    <w:rsid w:val="00C62494"/>
    <w:rsid w:val="00C6549D"/>
    <w:rsid w:val="00C71F19"/>
    <w:rsid w:val="00C72170"/>
    <w:rsid w:val="00C749A9"/>
    <w:rsid w:val="00C7559D"/>
    <w:rsid w:val="00C756C5"/>
    <w:rsid w:val="00C81323"/>
    <w:rsid w:val="00C85842"/>
    <w:rsid w:val="00C87887"/>
    <w:rsid w:val="00C87C25"/>
    <w:rsid w:val="00C9202A"/>
    <w:rsid w:val="00C922D4"/>
    <w:rsid w:val="00C93734"/>
    <w:rsid w:val="00CA0BC6"/>
    <w:rsid w:val="00CA28A5"/>
    <w:rsid w:val="00CA3411"/>
    <w:rsid w:val="00CA4798"/>
    <w:rsid w:val="00CB028C"/>
    <w:rsid w:val="00CB39DA"/>
    <w:rsid w:val="00CC01B2"/>
    <w:rsid w:val="00CC1A5D"/>
    <w:rsid w:val="00CC5142"/>
    <w:rsid w:val="00CC52D3"/>
    <w:rsid w:val="00CC67D2"/>
    <w:rsid w:val="00CD0462"/>
    <w:rsid w:val="00CD1E1C"/>
    <w:rsid w:val="00CD3136"/>
    <w:rsid w:val="00CD4D97"/>
    <w:rsid w:val="00CD56FF"/>
    <w:rsid w:val="00CD6932"/>
    <w:rsid w:val="00CD7980"/>
    <w:rsid w:val="00CE1D21"/>
    <w:rsid w:val="00CE2589"/>
    <w:rsid w:val="00CE5700"/>
    <w:rsid w:val="00CE63AD"/>
    <w:rsid w:val="00CE7418"/>
    <w:rsid w:val="00CE7A45"/>
    <w:rsid w:val="00CF1978"/>
    <w:rsid w:val="00CF34F7"/>
    <w:rsid w:val="00CF3A45"/>
    <w:rsid w:val="00CF403A"/>
    <w:rsid w:val="00CF41EB"/>
    <w:rsid w:val="00D02A2C"/>
    <w:rsid w:val="00D02B50"/>
    <w:rsid w:val="00D03649"/>
    <w:rsid w:val="00D04DF1"/>
    <w:rsid w:val="00D11834"/>
    <w:rsid w:val="00D11C08"/>
    <w:rsid w:val="00D16574"/>
    <w:rsid w:val="00D170CB"/>
    <w:rsid w:val="00D224F8"/>
    <w:rsid w:val="00D24337"/>
    <w:rsid w:val="00D264DB"/>
    <w:rsid w:val="00D2674F"/>
    <w:rsid w:val="00D27A4D"/>
    <w:rsid w:val="00D30315"/>
    <w:rsid w:val="00D34C11"/>
    <w:rsid w:val="00D35294"/>
    <w:rsid w:val="00D43DDA"/>
    <w:rsid w:val="00D449D3"/>
    <w:rsid w:val="00D45A16"/>
    <w:rsid w:val="00D476F1"/>
    <w:rsid w:val="00D50A8A"/>
    <w:rsid w:val="00D51008"/>
    <w:rsid w:val="00D53D19"/>
    <w:rsid w:val="00D54EDE"/>
    <w:rsid w:val="00D56154"/>
    <w:rsid w:val="00D56E17"/>
    <w:rsid w:val="00D57BEC"/>
    <w:rsid w:val="00D6279F"/>
    <w:rsid w:val="00D71274"/>
    <w:rsid w:val="00D751FD"/>
    <w:rsid w:val="00D7554D"/>
    <w:rsid w:val="00D770B9"/>
    <w:rsid w:val="00D7731C"/>
    <w:rsid w:val="00D801DA"/>
    <w:rsid w:val="00D813C8"/>
    <w:rsid w:val="00D82884"/>
    <w:rsid w:val="00D82981"/>
    <w:rsid w:val="00D90030"/>
    <w:rsid w:val="00D924A0"/>
    <w:rsid w:val="00DA08D1"/>
    <w:rsid w:val="00DA0D4E"/>
    <w:rsid w:val="00DA21D6"/>
    <w:rsid w:val="00DA389A"/>
    <w:rsid w:val="00DA5690"/>
    <w:rsid w:val="00DA5CA0"/>
    <w:rsid w:val="00DA6B9C"/>
    <w:rsid w:val="00DA7265"/>
    <w:rsid w:val="00DB1F53"/>
    <w:rsid w:val="00DB21D9"/>
    <w:rsid w:val="00DB22F0"/>
    <w:rsid w:val="00DB2D4D"/>
    <w:rsid w:val="00DB4893"/>
    <w:rsid w:val="00DB53C5"/>
    <w:rsid w:val="00DB69BF"/>
    <w:rsid w:val="00DB707E"/>
    <w:rsid w:val="00DC31F4"/>
    <w:rsid w:val="00DC3465"/>
    <w:rsid w:val="00DC4673"/>
    <w:rsid w:val="00DC68DF"/>
    <w:rsid w:val="00DD2398"/>
    <w:rsid w:val="00DD4826"/>
    <w:rsid w:val="00DD5585"/>
    <w:rsid w:val="00DD6162"/>
    <w:rsid w:val="00DD63A2"/>
    <w:rsid w:val="00DD6FA2"/>
    <w:rsid w:val="00DE66B5"/>
    <w:rsid w:val="00DE75BF"/>
    <w:rsid w:val="00DF27CF"/>
    <w:rsid w:val="00DF4B92"/>
    <w:rsid w:val="00DF6122"/>
    <w:rsid w:val="00DF7361"/>
    <w:rsid w:val="00DF7A8B"/>
    <w:rsid w:val="00E00094"/>
    <w:rsid w:val="00E009D4"/>
    <w:rsid w:val="00E011CF"/>
    <w:rsid w:val="00E03D60"/>
    <w:rsid w:val="00E04CCF"/>
    <w:rsid w:val="00E05C24"/>
    <w:rsid w:val="00E104B5"/>
    <w:rsid w:val="00E119B3"/>
    <w:rsid w:val="00E11D33"/>
    <w:rsid w:val="00E21BD5"/>
    <w:rsid w:val="00E237AA"/>
    <w:rsid w:val="00E2382E"/>
    <w:rsid w:val="00E23C0C"/>
    <w:rsid w:val="00E24514"/>
    <w:rsid w:val="00E25D3E"/>
    <w:rsid w:val="00E3007D"/>
    <w:rsid w:val="00E31BAF"/>
    <w:rsid w:val="00E3252F"/>
    <w:rsid w:val="00E34654"/>
    <w:rsid w:val="00E352D7"/>
    <w:rsid w:val="00E36C9E"/>
    <w:rsid w:val="00E376F5"/>
    <w:rsid w:val="00E42578"/>
    <w:rsid w:val="00E474CA"/>
    <w:rsid w:val="00E52ADA"/>
    <w:rsid w:val="00E52D8A"/>
    <w:rsid w:val="00E52FF9"/>
    <w:rsid w:val="00E5471E"/>
    <w:rsid w:val="00E659C7"/>
    <w:rsid w:val="00E67A84"/>
    <w:rsid w:val="00E71C46"/>
    <w:rsid w:val="00E72215"/>
    <w:rsid w:val="00E776BB"/>
    <w:rsid w:val="00E77961"/>
    <w:rsid w:val="00E8282E"/>
    <w:rsid w:val="00E8287D"/>
    <w:rsid w:val="00E83D7A"/>
    <w:rsid w:val="00E85C5C"/>
    <w:rsid w:val="00E95741"/>
    <w:rsid w:val="00E96231"/>
    <w:rsid w:val="00EA03ED"/>
    <w:rsid w:val="00EA1C77"/>
    <w:rsid w:val="00EA1CA9"/>
    <w:rsid w:val="00EA6CD6"/>
    <w:rsid w:val="00EB005C"/>
    <w:rsid w:val="00EB19AA"/>
    <w:rsid w:val="00EB3C45"/>
    <w:rsid w:val="00EB46E0"/>
    <w:rsid w:val="00EC095D"/>
    <w:rsid w:val="00EC2443"/>
    <w:rsid w:val="00EC244D"/>
    <w:rsid w:val="00EC4E73"/>
    <w:rsid w:val="00EC713B"/>
    <w:rsid w:val="00ED03E8"/>
    <w:rsid w:val="00ED6237"/>
    <w:rsid w:val="00EE0538"/>
    <w:rsid w:val="00EE26B7"/>
    <w:rsid w:val="00EE47EA"/>
    <w:rsid w:val="00EE5452"/>
    <w:rsid w:val="00EE5EB8"/>
    <w:rsid w:val="00EF10E3"/>
    <w:rsid w:val="00EF1A72"/>
    <w:rsid w:val="00EF23E1"/>
    <w:rsid w:val="00EF57F2"/>
    <w:rsid w:val="00EF730F"/>
    <w:rsid w:val="00F01D7E"/>
    <w:rsid w:val="00F02A45"/>
    <w:rsid w:val="00F0479D"/>
    <w:rsid w:val="00F13B78"/>
    <w:rsid w:val="00F13C7E"/>
    <w:rsid w:val="00F15A53"/>
    <w:rsid w:val="00F16F82"/>
    <w:rsid w:val="00F20BC2"/>
    <w:rsid w:val="00F20F2F"/>
    <w:rsid w:val="00F21253"/>
    <w:rsid w:val="00F21FC1"/>
    <w:rsid w:val="00F22DEC"/>
    <w:rsid w:val="00F22ED6"/>
    <w:rsid w:val="00F2389F"/>
    <w:rsid w:val="00F24A16"/>
    <w:rsid w:val="00F24BDD"/>
    <w:rsid w:val="00F25808"/>
    <w:rsid w:val="00F3602D"/>
    <w:rsid w:val="00F3618C"/>
    <w:rsid w:val="00F3665A"/>
    <w:rsid w:val="00F5047E"/>
    <w:rsid w:val="00F506F9"/>
    <w:rsid w:val="00F5181C"/>
    <w:rsid w:val="00F53577"/>
    <w:rsid w:val="00F54233"/>
    <w:rsid w:val="00F55482"/>
    <w:rsid w:val="00F5769E"/>
    <w:rsid w:val="00F576FC"/>
    <w:rsid w:val="00F61681"/>
    <w:rsid w:val="00F72013"/>
    <w:rsid w:val="00F737B8"/>
    <w:rsid w:val="00F745A3"/>
    <w:rsid w:val="00F74D2F"/>
    <w:rsid w:val="00F75396"/>
    <w:rsid w:val="00F81314"/>
    <w:rsid w:val="00F82A20"/>
    <w:rsid w:val="00F848D9"/>
    <w:rsid w:val="00F8521F"/>
    <w:rsid w:val="00F87ECC"/>
    <w:rsid w:val="00F94198"/>
    <w:rsid w:val="00F94DED"/>
    <w:rsid w:val="00F9640A"/>
    <w:rsid w:val="00F9652D"/>
    <w:rsid w:val="00FA0CF5"/>
    <w:rsid w:val="00FA32AC"/>
    <w:rsid w:val="00FA3878"/>
    <w:rsid w:val="00FA389A"/>
    <w:rsid w:val="00FA75DD"/>
    <w:rsid w:val="00FB0E31"/>
    <w:rsid w:val="00FB2ACC"/>
    <w:rsid w:val="00FB3D35"/>
    <w:rsid w:val="00FB3DCC"/>
    <w:rsid w:val="00FB4A27"/>
    <w:rsid w:val="00FB5996"/>
    <w:rsid w:val="00FB5CFB"/>
    <w:rsid w:val="00FB6D57"/>
    <w:rsid w:val="00FB7BFF"/>
    <w:rsid w:val="00FC1114"/>
    <w:rsid w:val="00FC1F6A"/>
    <w:rsid w:val="00FC283F"/>
    <w:rsid w:val="00FC30A0"/>
    <w:rsid w:val="00FC39A7"/>
    <w:rsid w:val="00FC3F22"/>
    <w:rsid w:val="00FC45EF"/>
    <w:rsid w:val="00FC584E"/>
    <w:rsid w:val="00FC5981"/>
    <w:rsid w:val="00FD07D9"/>
    <w:rsid w:val="00FD0923"/>
    <w:rsid w:val="00FD09BD"/>
    <w:rsid w:val="00FD1FBF"/>
    <w:rsid w:val="00FD2FD5"/>
    <w:rsid w:val="00FD361B"/>
    <w:rsid w:val="00FD6317"/>
    <w:rsid w:val="00FD6A54"/>
    <w:rsid w:val="00FD7396"/>
    <w:rsid w:val="00FD79A0"/>
    <w:rsid w:val="00FE04D8"/>
    <w:rsid w:val="00FF1761"/>
    <w:rsid w:val="00FF18E1"/>
    <w:rsid w:val="00FF23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2DB01467-E9BE-4E5F-93C1-1C96C5DC26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36970"/>
  </w:style>
  <w:style w:type="paragraph" w:styleId="Titre1">
    <w:name w:val="heading 1"/>
    <w:basedOn w:val="Normal"/>
    <w:next w:val="Normal"/>
    <w:link w:val="Titre1Car"/>
    <w:qFormat/>
    <w:rsid w:val="004F46F3"/>
    <w:pPr>
      <w:keepNext/>
      <w:overflowPunct w:val="0"/>
      <w:autoSpaceDE w:val="0"/>
      <w:autoSpaceDN w:val="0"/>
      <w:adjustRightInd w:val="0"/>
      <w:spacing w:after="0" w:line="240" w:lineRule="auto"/>
      <w:ind w:right="-709"/>
      <w:jc w:val="center"/>
      <w:textAlignment w:val="baseline"/>
      <w:outlineLvl w:val="0"/>
    </w:pPr>
    <w:rPr>
      <w:rFonts w:ascii="Arial" w:eastAsia="Times New Roman" w:hAnsi="Arial" w:cs="Arial"/>
      <w:b/>
      <w:bCs/>
      <w:sz w:val="24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F6BAC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4F46F3"/>
    <w:rPr>
      <w:rFonts w:ascii="Arial" w:eastAsia="Times New Roman" w:hAnsi="Arial" w:cs="Arial"/>
      <w:b/>
      <w:bCs/>
      <w:sz w:val="24"/>
      <w:szCs w:val="20"/>
      <w:lang w:eastAsia="fr-FR"/>
    </w:rPr>
  </w:style>
  <w:style w:type="paragraph" w:styleId="Corpsdetexte">
    <w:name w:val="Body Text"/>
    <w:basedOn w:val="Normal"/>
    <w:link w:val="CorpsdetexteCar"/>
    <w:semiHidden/>
    <w:rsid w:val="004F46F3"/>
    <w:pPr>
      <w:overflowPunct w:val="0"/>
      <w:autoSpaceDE w:val="0"/>
      <w:autoSpaceDN w:val="0"/>
      <w:adjustRightInd w:val="0"/>
      <w:spacing w:after="0" w:line="240" w:lineRule="auto"/>
      <w:ind w:right="-709"/>
      <w:textAlignment w:val="baseline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semiHidden/>
    <w:rsid w:val="004F46F3"/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styleId="Textedelespacerserv">
    <w:name w:val="Placeholder Text"/>
    <w:basedOn w:val="Policepardfaut"/>
    <w:uiPriority w:val="99"/>
    <w:semiHidden/>
    <w:rsid w:val="004F46F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8</Words>
  <Characters>704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rlin</cp:lastModifiedBy>
  <cp:revision>2</cp:revision>
  <dcterms:created xsi:type="dcterms:W3CDTF">2015-11-12T00:54:00Z</dcterms:created>
  <dcterms:modified xsi:type="dcterms:W3CDTF">2015-11-12T0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